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13"/>
  </p:notesMasterIdLst>
  <p:sldIdLst>
    <p:sldId id="262" r:id="rId2"/>
    <p:sldId id="293" r:id="rId3"/>
    <p:sldId id="291" r:id="rId4"/>
    <p:sldId id="290" r:id="rId5"/>
    <p:sldId id="294" r:id="rId6"/>
    <p:sldId id="295" r:id="rId7"/>
    <p:sldId id="296" r:id="rId8"/>
    <p:sldId id="297" r:id="rId9"/>
    <p:sldId id="298" r:id="rId10"/>
    <p:sldId id="299" r:id="rId11"/>
    <p:sldId id="300" r:id="rId12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14"/>
    </p:embeddedFont>
    <p:embeddedFont>
      <p:font typeface="Calibri" panose="020F0502020204030204" pitchFamily="34" charset="0"/>
      <p:regular r:id="rId15"/>
      <p:bold r:id="rId16"/>
      <p:italic r:id="rId17"/>
      <p:boldItalic r:id="rId18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F8E7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 eaLnBrk="1" latinLnBrk="0" hangingPunct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image" Target="../media/image7.e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10" Type="http://schemas.openxmlformats.org/officeDocument/2006/relationships/image" Target="../media/image14.e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1.e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90483"/>
            <a:ext cx="7772400" cy="2504965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The logistic equation for the population (in thousands) of a certain species is given by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457680"/>
              </p:ext>
            </p:extLst>
          </p:nvPr>
        </p:nvGraphicFramePr>
        <p:xfrm>
          <a:off x="3309215" y="1940238"/>
          <a:ext cx="2451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2451100" imgH="990600" progId="Equation.DSMT4">
                  <p:embed/>
                </p:oleObj>
              </mc:Choice>
              <mc:Fallback>
                <p:oleObj name="Equation" r:id="rId4" imgW="24511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9215" y="1940238"/>
                        <a:ext cx="2451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59212"/>
              </p:ext>
            </p:extLst>
          </p:nvPr>
        </p:nvGraphicFramePr>
        <p:xfrm>
          <a:off x="408685" y="195371"/>
          <a:ext cx="2273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4" imgW="2273300" imgH="990600" progId="Equation.DSMT4">
                  <p:embed/>
                </p:oleObj>
              </mc:Choice>
              <mc:Fallback>
                <p:oleObj name="Equation" r:id="rId4" imgW="22733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685" y="195371"/>
                        <a:ext cx="22733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4172732" y="258054"/>
            <a:ext cx="4791770" cy="2223941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Can a population of 2000 ever decline to 800? </a:t>
            </a:r>
            <a:endParaRPr lang="en-US" sz="3200" dirty="0">
              <a:effectLst/>
              <a:latin typeface="Times New Roman"/>
              <a:cs typeface="Times New Roman"/>
            </a:endParaRPr>
          </a:p>
        </p:txBody>
      </p:sp>
      <p:pic>
        <p:nvPicPr>
          <p:cNvPr id="5" name="Picture 4" descr="Screen Shot 2017-04-05 at 3.38.47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40" y="1394566"/>
            <a:ext cx="3424844" cy="3516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277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886820"/>
              </p:ext>
            </p:extLst>
          </p:nvPr>
        </p:nvGraphicFramePr>
        <p:xfrm>
          <a:off x="408685" y="195371"/>
          <a:ext cx="2273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Equation" r:id="rId4" imgW="2273300" imgH="990600" progId="Equation.DSMT4">
                  <p:embed/>
                </p:oleObj>
              </mc:Choice>
              <mc:Fallback>
                <p:oleObj name="Equation" r:id="rId4" imgW="22733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685" y="195371"/>
                        <a:ext cx="22733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4172732" y="258054"/>
            <a:ext cx="4791770" cy="1244425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Can a population of 2000 ever decline to 800? </a:t>
            </a:r>
            <a:endParaRPr lang="en-US" sz="3200" dirty="0">
              <a:effectLst/>
              <a:latin typeface="Times New Roman"/>
              <a:cs typeface="Times New Roman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172732" y="2892727"/>
            <a:ext cx="4791770" cy="124442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No. Only one solution can pass through these points.</a:t>
            </a:r>
          </a:p>
        </p:txBody>
      </p:sp>
      <p:pic>
        <p:nvPicPr>
          <p:cNvPr id="2" name="Picture 1" descr="Screen Shot 2017-04-05 at 3.39.27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640" y="1336738"/>
            <a:ext cx="3431627" cy="3539384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3394890" y="3453489"/>
            <a:ext cx="913051" cy="0"/>
          </a:xfrm>
          <a:prstGeom prst="line">
            <a:avLst/>
          </a:prstGeom>
          <a:ln w="57150" cmpd="sng">
            <a:solidFill>
              <a:schemeClr val="tx1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3926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020" y="1544708"/>
            <a:ext cx="3124114" cy="2504965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Sketch the direction field using computer software.</a:t>
            </a:r>
            <a:endParaRPr lang="en-US" sz="3200" dirty="0">
              <a:effectLst/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768441"/>
              </p:ext>
            </p:extLst>
          </p:nvPr>
        </p:nvGraphicFramePr>
        <p:xfrm>
          <a:off x="396020" y="196717"/>
          <a:ext cx="228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4" imgW="2286000" imgH="990600" progId="Equation.DSMT4">
                  <p:embed/>
                </p:oleObj>
              </mc:Choice>
              <mc:Fallback>
                <p:oleObj name="Equation" r:id="rId4" imgW="22860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020" y="196717"/>
                        <a:ext cx="22860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7-04-01 at 4.09.43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8146" y="439952"/>
            <a:ext cx="4382429" cy="440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25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375748"/>
              </p:ext>
            </p:extLst>
          </p:nvPr>
        </p:nvGraphicFramePr>
        <p:xfrm>
          <a:off x="3441700" y="2673484"/>
          <a:ext cx="228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Equation" r:id="rId4" imgW="2286000" imgH="990600" progId="Equation.DSMT4">
                  <p:embed/>
                </p:oleObj>
              </mc:Choice>
              <mc:Fallback>
                <p:oleObj name="Equation" r:id="rId4" imgW="22860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1700" y="2673484"/>
                        <a:ext cx="22860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688800" y="1232254"/>
            <a:ext cx="7772400" cy="73806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Isocline means equal inclination.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91800" y="1899316"/>
            <a:ext cx="7772400" cy="73806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Along which curves are the slopes equal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796890"/>
              </p:ext>
            </p:extLst>
          </p:nvPr>
        </p:nvGraphicFramePr>
        <p:xfrm>
          <a:off x="4265813" y="3796054"/>
          <a:ext cx="201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6" imgW="2019300" imgH="533400" progId="Equation.DSMT4">
                  <p:embed/>
                </p:oleObj>
              </mc:Choice>
              <mc:Fallback>
                <p:oleObj name="Equation" r:id="rId6" imgW="2019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5813" y="3796054"/>
                        <a:ext cx="2019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685800" y="4287134"/>
            <a:ext cx="8237200" cy="73806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Constant slope implies constant </a:t>
            </a:r>
            <a:r>
              <a:rPr lang="en-US" sz="3200" i="1" dirty="0">
                <a:latin typeface="Times New Roman"/>
                <a:cs typeface="Times New Roman"/>
              </a:rPr>
              <a:t>p</a:t>
            </a:r>
            <a:r>
              <a:rPr lang="en-US" sz="32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2015782" y="2804524"/>
            <a:ext cx="1313935" cy="73806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Slope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91800" y="167467"/>
            <a:ext cx="8551882" cy="250496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Sketch the direction field using the method of isoclines.</a:t>
            </a:r>
          </a:p>
        </p:txBody>
      </p:sp>
    </p:spTree>
    <p:extLst>
      <p:ext uri="{BB962C8B-B14F-4D97-AF65-F5344CB8AC3E}">
        <p14:creationId xmlns:p14="http://schemas.microsoft.com/office/powerpoint/2010/main" val="3635257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020908"/>
              </p:ext>
            </p:extLst>
          </p:nvPr>
        </p:nvGraphicFramePr>
        <p:xfrm>
          <a:off x="85406" y="-78057"/>
          <a:ext cx="2273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name="Equation" r:id="rId4" imgW="2273300" imgH="990600" progId="Equation.DSMT4">
                  <p:embed/>
                </p:oleObj>
              </mc:Choice>
              <mc:Fallback>
                <p:oleObj name="Equation" r:id="rId4" imgW="22733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06" y="-78057"/>
                        <a:ext cx="22733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8800" y="449990"/>
            <a:ext cx="8026400" cy="4826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239971"/>
              </p:ext>
            </p:extLst>
          </p:nvPr>
        </p:nvGraphicFramePr>
        <p:xfrm>
          <a:off x="5232400" y="749223"/>
          <a:ext cx="335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1" name="Equation" r:id="rId7" imgW="3352800" imgH="533400" progId="Equation.DSMT4">
                  <p:embed/>
                </p:oleObj>
              </mc:Choice>
              <mc:Fallback>
                <p:oleObj name="Equation" r:id="rId7" imgW="3352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32400" y="749223"/>
                        <a:ext cx="3352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>
          <a:xfrm>
            <a:off x="3206606" y="107544"/>
            <a:ext cx="8237200" cy="73806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Constant slope implies constant </a:t>
            </a:r>
            <a:r>
              <a:rPr lang="en-US" sz="3200" i="1" dirty="0">
                <a:latin typeface="Times New Roman"/>
                <a:cs typeface="Times New Roman"/>
              </a:rPr>
              <a:t>p</a:t>
            </a:r>
            <a:r>
              <a:rPr lang="en-US" sz="32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141519" y="749223"/>
            <a:ext cx="4544867" cy="73806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in thousand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929652" y="4457631"/>
            <a:ext cx="190911" cy="166020"/>
          </a:xfrm>
          <a:prstGeom prst="rect">
            <a:avLst/>
          </a:prstGeom>
          <a:solidFill>
            <a:srgbClr val="FEF8E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2251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952052"/>
              </p:ext>
            </p:extLst>
          </p:nvPr>
        </p:nvGraphicFramePr>
        <p:xfrm>
          <a:off x="1164027" y="195371"/>
          <a:ext cx="2273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Equation" r:id="rId4" imgW="2273300" imgH="990600" progId="Equation.DSMT4">
                  <p:embed/>
                </p:oleObj>
              </mc:Choice>
              <mc:Fallback>
                <p:oleObj name="Equation" r:id="rId4" imgW="22733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4027" y="195371"/>
                        <a:ext cx="22733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-112043" y="1245982"/>
            <a:ext cx="6471297" cy="3890970"/>
            <a:chOff x="558800" y="617255"/>
            <a:chExt cx="8026400" cy="482600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58800" y="617255"/>
              <a:ext cx="8026400" cy="4826000"/>
            </a:xfrm>
            <a:prstGeom prst="rect">
              <a:avLst/>
            </a:prstGeom>
          </p:spPr>
        </p:pic>
        <p:sp>
          <p:nvSpPr>
            <p:cNvPr id="16" name="Title 1"/>
            <p:cNvSpPr txBox="1">
              <a:spLocks/>
            </p:cNvSpPr>
            <p:nvPr/>
          </p:nvSpPr>
          <p:spPr>
            <a:xfrm>
              <a:off x="2221445" y="728631"/>
              <a:ext cx="4300218" cy="557849"/>
            </a:xfrm>
            <a:prstGeom prst="rect">
              <a:avLst/>
            </a:prstGeom>
          </p:spPr>
          <p:txBody>
            <a:bodyPr vert="horz" lIns="91440" tIns="45720" rIns="91440" bIns="45720" rtlCol="0" anchor="t">
              <a:noAutofit/>
            </a:bodyPr>
            <a:lstStyle>
              <a:lvl1pPr algn="ctr" defTabSz="4572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sz="2600" dirty="0">
                  <a:latin typeface="Times New Roman"/>
                  <a:cs typeface="Times New Roman"/>
                </a:rPr>
                <a:t>in thousands</a:t>
              </a:r>
            </a:p>
          </p:txBody>
        </p:sp>
      </p:grpSp>
      <p:pic>
        <p:nvPicPr>
          <p:cNvPr id="8" name="Picture 7" descr="Screen Shot 2017-04-01 at 4.09.43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7804" y="962678"/>
            <a:ext cx="3873558" cy="389325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49411" y="4317348"/>
            <a:ext cx="190911" cy="166020"/>
          </a:xfrm>
          <a:prstGeom prst="rect">
            <a:avLst/>
          </a:prstGeom>
          <a:solidFill>
            <a:srgbClr val="FEF8E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2665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56152"/>
              </p:ext>
            </p:extLst>
          </p:nvPr>
        </p:nvGraphicFramePr>
        <p:xfrm>
          <a:off x="408685" y="195371"/>
          <a:ext cx="2273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7" name="Equation" r:id="rId4" imgW="2273300" imgH="990600" progId="Equation.DSMT4">
                  <p:embed/>
                </p:oleObj>
              </mc:Choice>
              <mc:Fallback>
                <p:oleObj name="Equation" r:id="rId4" imgW="22733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685" y="195371"/>
                        <a:ext cx="22733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4172732" y="258054"/>
            <a:ext cx="4791770" cy="2223941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If the initial population is 3000 [that is, </a:t>
            </a:r>
            <a:r>
              <a:rPr lang="en-US" sz="3200" i="1" dirty="0">
                <a:latin typeface="Times New Roman"/>
                <a:cs typeface="Times New Roman"/>
              </a:rPr>
              <a:t>p</a:t>
            </a:r>
            <a:r>
              <a:rPr lang="en-US" sz="3200" dirty="0">
                <a:latin typeface="Times New Roman"/>
                <a:cs typeface="Times New Roman"/>
              </a:rPr>
              <a:t>(0) = 3], what can you say about the limiting population </a:t>
            </a:r>
            <a:endParaRPr lang="en-US" sz="3200" dirty="0">
              <a:effectLst/>
              <a:latin typeface="Times New Roman"/>
              <a:cs typeface="Times New Roman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247040"/>
              </p:ext>
            </p:extLst>
          </p:nvPr>
        </p:nvGraphicFramePr>
        <p:xfrm>
          <a:off x="7453159" y="1801091"/>
          <a:ext cx="1587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8" name="Equation" r:id="rId6" imgW="1587500" imgH="647700" progId="Equation.DSMT4">
                  <p:embed/>
                </p:oleObj>
              </mc:Choice>
              <mc:Fallback>
                <p:oleObj name="Equation" r:id="rId6" imgW="15875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3159" y="1801091"/>
                        <a:ext cx="1587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creen Shot 2017-04-05 at 3.38.47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40" y="1394566"/>
            <a:ext cx="3424844" cy="3516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5372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4848"/>
              </p:ext>
            </p:extLst>
          </p:nvPr>
        </p:nvGraphicFramePr>
        <p:xfrm>
          <a:off x="408685" y="195371"/>
          <a:ext cx="2273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Equation" r:id="rId4" imgW="2273300" imgH="990600" progId="Equation.DSMT4">
                  <p:embed/>
                </p:oleObj>
              </mc:Choice>
              <mc:Fallback>
                <p:oleObj name="Equation" r:id="rId4" imgW="22733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685" y="195371"/>
                        <a:ext cx="22733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4172732" y="258054"/>
            <a:ext cx="4791770" cy="2223941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If the initial population is 3000 [that is, </a:t>
            </a:r>
            <a:r>
              <a:rPr lang="en-US" sz="3200" i="1" dirty="0">
                <a:latin typeface="Times New Roman"/>
                <a:cs typeface="Times New Roman"/>
              </a:rPr>
              <a:t>p</a:t>
            </a:r>
            <a:r>
              <a:rPr lang="en-US" sz="3200" dirty="0">
                <a:latin typeface="Times New Roman"/>
                <a:cs typeface="Times New Roman"/>
              </a:rPr>
              <a:t>(0) = 3], what can you say about the limiting population </a:t>
            </a:r>
            <a:endParaRPr lang="en-US" sz="3200" dirty="0">
              <a:effectLst/>
              <a:latin typeface="Times New Roman"/>
              <a:cs typeface="Times New Roman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85070"/>
              </p:ext>
            </p:extLst>
          </p:nvPr>
        </p:nvGraphicFramePr>
        <p:xfrm>
          <a:off x="7453159" y="1801091"/>
          <a:ext cx="1587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9" name="Equation" r:id="rId6" imgW="1587500" imgH="647700" progId="Equation.DSMT4">
                  <p:embed/>
                </p:oleObj>
              </mc:Choice>
              <mc:Fallback>
                <p:oleObj name="Equation" r:id="rId6" imgW="15875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3159" y="1801091"/>
                        <a:ext cx="1587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7-04-05 at 3.39.03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38" y="1383616"/>
            <a:ext cx="3414256" cy="355651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072452"/>
              </p:ext>
            </p:extLst>
          </p:nvPr>
        </p:nvGraphicFramePr>
        <p:xfrm>
          <a:off x="5113338" y="3165475"/>
          <a:ext cx="2222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name="Equation" r:id="rId9" imgW="2222500" imgH="647700" progId="Equation.DSMT4">
                  <p:embed/>
                </p:oleObj>
              </mc:Choice>
              <mc:Fallback>
                <p:oleObj name="Equation" r:id="rId9" imgW="22225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13338" y="3165475"/>
                        <a:ext cx="2222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89711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28226"/>
              </p:ext>
            </p:extLst>
          </p:nvPr>
        </p:nvGraphicFramePr>
        <p:xfrm>
          <a:off x="408685" y="195371"/>
          <a:ext cx="2273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7" name="Equation" r:id="rId4" imgW="2273300" imgH="990600" progId="Equation.DSMT4">
                  <p:embed/>
                </p:oleObj>
              </mc:Choice>
              <mc:Fallback>
                <p:oleObj name="Equation" r:id="rId4" imgW="22733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685" y="195371"/>
                        <a:ext cx="22733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4172732" y="258054"/>
            <a:ext cx="4791770" cy="2223941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If the initial population is 800 [that is, </a:t>
            </a:r>
            <a:r>
              <a:rPr lang="en-US" sz="3200" i="1" dirty="0">
                <a:latin typeface="Times New Roman"/>
                <a:cs typeface="Times New Roman"/>
              </a:rPr>
              <a:t>p</a:t>
            </a:r>
            <a:r>
              <a:rPr lang="en-US" sz="3200" dirty="0">
                <a:latin typeface="Times New Roman"/>
                <a:cs typeface="Times New Roman"/>
              </a:rPr>
              <a:t>(0) = 0.8], what can you say about the limiting population </a:t>
            </a:r>
            <a:endParaRPr lang="en-US" sz="3200" dirty="0">
              <a:effectLst/>
              <a:latin typeface="Times New Roman"/>
              <a:cs typeface="Times New Roman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50644"/>
              </p:ext>
            </p:extLst>
          </p:nvPr>
        </p:nvGraphicFramePr>
        <p:xfrm>
          <a:off x="7453159" y="1801091"/>
          <a:ext cx="1587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8" name="Equation" r:id="rId6" imgW="1587500" imgH="647700" progId="Equation.DSMT4">
                  <p:embed/>
                </p:oleObj>
              </mc:Choice>
              <mc:Fallback>
                <p:oleObj name="Equation" r:id="rId6" imgW="15875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3159" y="1801091"/>
                        <a:ext cx="1587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Screen Shot 2017-04-05 at 3.38.47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40" y="1394566"/>
            <a:ext cx="3424844" cy="3516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2779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21657"/>
              </p:ext>
            </p:extLst>
          </p:nvPr>
        </p:nvGraphicFramePr>
        <p:xfrm>
          <a:off x="408685" y="195371"/>
          <a:ext cx="2273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4" name="Equation" r:id="rId4" imgW="2273300" imgH="990600" progId="Equation.DSMT4">
                  <p:embed/>
                </p:oleObj>
              </mc:Choice>
              <mc:Fallback>
                <p:oleObj name="Equation" r:id="rId4" imgW="22733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685" y="195371"/>
                        <a:ext cx="22733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4172732" y="258054"/>
            <a:ext cx="4791770" cy="2223941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If the initial population is 800 [that is, </a:t>
            </a:r>
            <a:r>
              <a:rPr lang="en-US" sz="3200" i="1" dirty="0">
                <a:latin typeface="Times New Roman"/>
                <a:cs typeface="Times New Roman"/>
              </a:rPr>
              <a:t>p</a:t>
            </a:r>
            <a:r>
              <a:rPr lang="en-US" sz="3200" dirty="0">
                <a:latin typeface="Times New Roman"/>
                <a:cs typeface="Times New Roman"/>
              </a:rPr>
              <a:t>(0) = 0.8], what can you say about the limiting population </a:t>
            </a:r>
            <a:endParaRPr lang="en-US" sz="3200" dirty="0">
              <a:effectLst/>
              <a:latin typeface="Times New Roman"/>
              <a:cs typeface="Times New Roman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30764"/>
              </p:ext>
            </p:extLst>
          </p:nvPr>
        </p:nvGraphicFramePr>
        <p:xfrm>
          <a:off x="7453159" y="1801091"/>
          <a:ext cx="1587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5" name="Equation" r:id="rId6" imgW="1587500" imgH="647700" progId="Equation.DSMT4">
                  <p:embed/>
                </p:oleObj>
              </mc:Choice>
              <mc:Fallback>
                <p:oleObj name="Equation" r:id="rId6" imgW="15875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53159" y="1801091"/>
                        <a:ext cx="1587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586859"/>
              </p:ext>
            </p:extLst>
          </p:nvPr>
        </p:nvGraphicFramePr>
        <p:xfrm>
          <a:off x="5320850" y="3082465"/>
          <a:ext cx="2222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" name="Equation" r:id="rId8" imgW="2222500" imgH="647700" progId="Equation.DSMT4">
                  <p:embed/>
                </p:oleObj>
              </mc:Choice>
              <mc:Fallback>
                <p:oleObj name="Equation" r:id="rId8" imgW="22225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0850" y="3082465"/>
                        <a:ext cx="22225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7-04-05 at 3.39.16 PM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85" y="1262987"/>
            <a:ext cx="3417819" cy="3600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9824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46</TotalTime>
  <Words>207</Words>
  <Application>Microsoft Office PowerPoint</Application>
  <PresentationFormat>On-screen Show (16:9)</PresentationFormat>
  <Paragraphs>28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Times New Roman</vt:lpstr>
      <vt:lpstr>MS PGothic</vt:lpstr>
      <vt:lpstr>Calibri</vt:lpstr>
      <vt:lpstr>Arial</vt:lpstr>
      <vt:lpstr>Office Theme</vt:lpstr>
      <vt:lpstr>Equation</vt:lpstr>
      <vt:lpstr>The logistic equation for the population (in thousands) of a certain species is given by </vt:lpstr>
      <vt:lpstr>Sketch the direction field using computer software.</vt:lpstr>
      <vt:lpstr>PowerPoint Presentation</vt:lpstr>
      <vt:lpstr>PowerPoint Presentation</vt:lpstr>
      <vt:lpstr>PowerPoint Presentation</vt:lpstr>
      <vt:lpstr>If the initial population is 3000 [that is, p(0) = 3], what can you say about the limiting population </vt:lpstr>
      <vt:lpstr>If the initial population is 3000 [that is, p(0) = 3], what can you say about the limiting population </vt:lpstr>
      <vt:lpstr>If the initial population is 800 [that is, p(0) = 0.8], what can you say about the limiting population </vt:lpstr>
      <vt:lpstr>If the initial population is 800 [that is, p(0) = 0.8], what can you say about the limiting population </vt:lpstr>
      <vt:lpstr>Can a population of 2000 ever decline to 800? </vt:lpstr>
      <vt:lpstr>Can a population of 2000 ever decline to 800?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111</cp:revision>
  <dcterms:created xsi:type="dcterms:W3CDTF">2017-02-10T16:54:47Z</dcterms:created>
  <dcterms:modified xsi:type="dcterms:W3CDTF">2018-04-09T16:21:40Z</dcterms:modified>
</cp:coreProperties>
</file>